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09BD" w:rsidRPr="00685611" w:rsidRDefault="003B09BD" w:rsidP="008769D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="007B441D"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="0077080A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77080A" w:rsidRPr="00685611" w:rsidRDefault="0077080A" w:rsidP="008769D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8769D2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8769D2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</w:t>
      </w:r>
      <w:r w:rsidR="008769D2">
        <w:rPr>
          <w:rFonts w:ascii="Times New Roman" w:hAnsi="Times New Roman" w:cs="Times New Roman"/>
          <w:b/>
          <w:bCs/>
          <w:sz w:val="24"/>
          <w:szCs w:val="24"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E5662F" w:rsidRPr="00685611" w:rsidRDefault="006708D2" w:rsidP="00E26B2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حساب الحرفي</w:t>
      </w:r>
      <w:r w:rsidR="00E81F13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F0894" w:rsidRPr="00685611" w:rsidRDefault="00AF0894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AF0894" w:rsidRPr="00685611" w:rsidSect="003B09BD"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CB57C2" w:rsidRPr="00685611" w:rsidRDefault="00CB57C2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9C5A6D" w:rsidRPr="00685611" w:rsidRDefault="009C5A6D" w:rsidP="009C5A6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كمل المساويات الآتية:</w:t>
      </w:r>
    </w:p>
    <w:p w:rsidR="00C42487" w:rsidRPr="00685611" w:rsidRDefault="009C5A6D" w:rsidP="009C5A6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52"/>
          <w:sz w:val="24"/>
          <w:szCs w:val="24"/>
          <w:lang w:bidi="ar-DZ"/>
        </w:rPr>
        <w:object w:dxaOrig="47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57.75pt" o:ole="">
            <v:imagedata r:id="rId6" o:title=""/>
          </v:shape>
          <o:OLEObject Type="Embed" ProgID="Equation.DSMT4" ShapeID="_x0000_i1025" DrawAspect="Content" ObjectID="_1622324147" r:id="rId7"/>
        </w:object>
      </w:r>
    </w:p>
    <w:p w:rsidR="0023650E" w:rsidRPr="00685611" w:rsidRDefault="00762978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40C27" w:rsidRPr="00685611" w:rsidRDefault="001522C7" w:rsidP="009C5A6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1522C7" w:rsidRPr="00685611" w:rsidRDefault="00E26B27" w:rsidP="001522C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3280" w:dyaOrig="499">
          <v:shape id="_x0000_i1026" type="#_x0000_t75" style="width:164.25pt;height:24.75pt" o:ole="">
            <v:imagedata r:id="rId8" o:title=""/>
          </v:shape>
          <o:OLEObject Type="Embed" ProgID="Equation.DSMT4" ShapeID="_x0000_i1026" DrawAspect="Content" ObjectID="_1622324148" r:id="rId9"/>
        </w:object>
      </w:r>
    </w:p>
    <w:p w:rsidR="00E26B27" w:rsidRPr="00685611" w:rsidRDefault="00E26B27" w:rsidP="00E26B27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ساوي مربع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3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E26B27" w:rsidRPr="00685611" w:rsidRDefault="00E26B27" w:rsidP="00E26B27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قيّم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تي من أجلها يكون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=144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E26B27" w:rsidRPr="00685611" w:rsidRDefault="00E26B27" w:rsidP="00E26B27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780" w:dyaOrig="680">
          <v:shape id="_x0000_i1027" type="#_x0000_t75" style="width:39pt;height:33.75pt" o:ole="">
            <v:imagedata r:id="rId10" o:title=""/>
          </v:shape>
          <o:OLEObject Type="Embed" ProgID="Equation.DSMT4" ShapeID="_x0000_i1027" DrawAspect="Content" ObjectID="_1622324149" r:id="rId11"/>
        </w:object>
      </w:r>
    </w:p>
    <w:p w:rsidR="003A3E71" w:rsidRPr="00685611" w:rsidRDefault="003A3E71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B1C1F"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40C27" w:rsidRPr="00685611" w:rsidRDefault="005C2604" w:rsidP="00E26B2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5C2604" w:rsidRPr="00685611" w:rsidRDefault="005C2604" w:rsidP="005C260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700" w:dyaOrig="380">
          <v:shape id="_x0000_i1028" type="#_x0000_t75" style="width:135pt;height:18.75pt" o:ole="">
            <v:imagedata r:id="rId12" o:title=""/>
          </v:shape>
          <o:OLEObject Type="Embed" ProgID="Equation.DSMT4" ShapeID="_x0000_i1028" DrawAspect="Content" ObjectID="_1622324150" r:id="rId13"/>
        </w:object>
      </w:r>
    </w:p>
    <w:p w:rsidR="005C2604" w:rsidRPr="00685611" w:rsidRDefault="005C2604" w:rsidP="005C2604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5C2604" w:rsidRPr="00685611" w:rsidRDefault="005C2604" w:rsidP="005C2604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-2</w:t>
      </w:r>
    </w:p>
    <w:p w:rsidR="005C2604" w:rsidRPr="00685611" w:rsidRDefault="005C2604" w:rsidP="005C2604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ه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- 1)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و حل ل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A = </w:t>
      </w: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0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  <w:proofErr w:type="gramEnd"/>
    </w:p>
    <w:p w:rsidR="003A3E71" w:rsidRPr="00685611" w:rsidRDefault="003A3E71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B1C1F"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10CEB" w:rsidRPr="00685611" w:rsidRDefault="005B0F7C" w:rsidP="00A43D5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حيط مستطي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58cm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A43D5B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إذا طرحنا من طوله </w:t>
      </w:r>
      <w:r w:rsidR="00A43D5B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1cm</w:t>
      </w:r>
      <w:r w:rsidR="00A43D5B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proofErr w:type="gramStart"/>
      <w:r w:rsidR="00A43D5B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أضفنا</w:t>
      </w:r>
      <w:proofErr w:type="gramEnd"/>
      <w:r w:rsidR="00A43D5B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إلى عرضه </w:t>
      </w:r>
      <w:r w:rsidR="00A43D5B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2cm</w:t>
      </w:r>
      <w:r w:rsidR="00A43D5B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فإنّ مساحته لا تتغير. </w:t>
      </w:r>
    </w:p>
    <w:p w:rsidR="00A43D5B" w:rsidRPr="00685611" w:rsidRDefault="00A43D5B" w:rsidP="00A43D5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ما بعدا هذا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مستطيل ؟</w:t>
      </w:r>
      <w:proofErr w:type="gramEnd"/>
    </w:p>
    <w:p w:rsidR="00AF0894" w:rsidRPr="00685611" w:rsidRDefault="00AF0894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694296"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Pr="00685611" w:rsidRDefault="001378EF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بائعة سلة من البيض، باعت منها الثلث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تكسرت</w:t>
      </w:r>
      <w:proofErr w:type="gramEnd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3 حبات منها و بقي خمسة أثمان منها.</w:t>
      </w:r>
    </w:p>
    <w:p w:rsidR="001378EF" w:rsidRPr="00685611" w:rsidRDefault="001378EF" w:rsidP="00D5190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كم بيضا كان في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سلة ؟</w:t>
      </w:r>
      <w:proofErr w:type="gramEnd"/>
    </w:p>
    <w:p w:rsidR="00522FE9" w:rsidRPr="00685611" w:rsidRDefault="00522FE9" w:rsidP="001378E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D51901"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1378EF" w:rsidRPr="00685611" w:rsidRDefault="00150EE1" w:rsidP="001378E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يوجد في مزرعة 99 ما بين دجاج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خيل</w:t>
      </w:r>
      <w:proofErr w:type="gramEnd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1378EF" w:rsidRPr="00685611" w:rsidRDefault="00150EE1" w:rsidP="001378E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إذا ضاعفنا عدد الدجاج 3 مرات و عدد الخيل 4 مرات يصبح العدد الكلي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359 .</w:t>
      </w:r>
      <w:proofErr w:type="gramEnd"/>
    </w:p>
    <w:p w:rsidR="00150EE1" w:rsidRPr="00685611" w:rsidRDefault="00150EE1" w:rsidP="00150EE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و عدد كل من الدجاج و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خيل ؟</w:t>
      </w:r>
      <w:proofErr w:type="gramEnd"/>
    </w:p>
    <w:p w:rsidR="00F37E5A" w:rsidRPr="00685611" w:rsidRDefault="003D3E09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4E3FA3"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D5ECB" w:rsidRPr="00685611" w:rsidRDefault="00543F6A" w:rsidP="00150EE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543F6A" w:rsidRPr="00685611" w:rsidRDefault="00543F6A" w:rsidP="00543F6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700" w:dyaOrig="380">
          <v:shape id="_x0000_i1029" type="#_x0000_t75" style="width:135pt;height:18.75pt" o:ole="">
            <v:imagedata r:id="rId14" o:title=""/>
          </v:shape>
          <o:OLEObject Type="Embed" ProgID="Equation.DSMT4" ShapeID="_x0000_i1029" DrawAspect="Content" ObjectID="_1622324151" r:id="rId15"/>
        </w:object>
      </w:r>
    </w:p>
    <w:p w:rsidR="00543F6A" w:rsidRPr="00685611" w:rsidRDefault="00543F6A" w:rsidP="00543F6A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543F6A" w:rsidRPr="00685611" w:rsidRDefault="00543F6A" w:rsidP="00543F6A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على شكل جداء عاملين العبارة </w:t>
      </w:r>
      <w:r w:rsidRPr="00685611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820" w:dyaOrig="340">
          <v:shape id="_x0000_i1030" type="#_x0000_t75" style="width:41.25pt;height:17.25pt" o:ole="">
            <v:imagedata r:id="rId16" o:title=""/>
          </v:shape>
          <o:OLEObject Type="Embed" ProgID="Equation.DSMT4" ShapeID="_x0000_i1030" DrawAspect="Content" ObjectID="_1622324152" r:id="rId17"/>
        </w:object>
      </w:r>
    </w:p>
    <w:p w:rsidR="00543F6A" w:rsidRPr="00685611" w:rsidRDefault="00543F6A" w:rsidP="00543F6A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ـّـل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150EE1" w:rsidRPr="00685611" w:rsidRDefault="00543F6A" w:rsidP="00543F6A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 = 0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016E1C" w:rsidRPr="00685611" w:rsidRDefault="00016E1C" w:rsidP="00150EE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8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1702A" w:rsidRPr="00685611" w:rsidRDefault="00F41ED6" w:rsidP="00543F6A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في مزرعة دواجن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أرانب</w:t>
      </w:r>
      <w:proofErr w:type="gramEnd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تم حساب 40 رأس و 106 أرجل.</w:t>
      </w:r>
    </w:p>
    <w:p w:rsidR="00F41ED6" w:rsidRPr="00685611" w:rsidRDefault="00F41ED6" w:rsidP="00F41ED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كم أرنبا و دجاجة يوجد في هذه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مزرعة ؟</w:t>
      </w:r>
      <w:proofErr w:type="gramEnd"/>
    </w:p>
    <w:p w:rsidR="00DA0DF8" w:rsidRPr="00685611" w:rsidRDefault="00DA0DF8" w:rsidP="00DA0DF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9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30141" w:rsidRPr="00685611" w:rsidRDefault="00330141" w:rsidP="0033014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مبلغ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1080D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شترى محمد 4 جوارب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3</w:t>
      </w:r>
      <w:proofErr w:type="gramEnd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مصان داخلية. </w:t>
      </w:r>
    </w:p>
    <w:p w:rsidR="001738BD" w:rsidRPr="00685611" w:rsidRDefault="00330141" w:rsidP="00F41ED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ثمن الجوارب الوحدة هو </w: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3;5</w:instrTex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 w:rsidR="00B53569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ن ثمن القميص. </w:t>
      </w:r>
    </w:p>
    <w:p w:rsidR="00F41ED6" w:rsidRPr="00685611" w:rsidRDefault="00B53569" w:rsidP="00F41ED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و ثمن القميص الواحد و الجوارب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واحدة ؟</w:t>
      </w:r>
      <w:proofErr w:type="gramEnd"/>
    </w:p>
    <w:p w:rsidR="008F748E" w:rsidRPr="00685611" w:rsidRDefault="008F748E" w:rsidP="008F748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A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8D4DBC" w:rsidRPr="00685611" w:rsidRDefault="00D7774B" w:rsidP="00675BBE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وحدة الطول هي </w:t>
      </w: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cm 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  <w:proofErr w:type="gramEnd"/>
    </w:p>
    <w:p w:rsidR="00D7774B" w:rsidRPr="00685611" w:rsidRDefault="00D7774B" w:rsidP="00D7774B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 9x + 6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 12x + 8</w:t>
      </w:r>
    </w:p>
    <w:p w:rsidR="00D7774B" w:rsidRPr="00685611" w:rsidRDefault="00D7774B" w:rsidP="002C795F">
      <w:pPr>
        <w:pStyle w:val="Paragraphedeliste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C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دلا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7774B" w:rsidRPr="00685611" w:rsidRDefault="00D7774B" w:rsidP="002C795F">
      <w:pPr>
        <w:pStyle w:val="Paragraphedeliste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بدلا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ساحة المثلث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7774B" w:rsidRPr="00685611" w:rsidRDefault="00D7774B" w:rsidP="002C795F">
      <w:pPr>
        <w:pStyle w:val="Paragraphedeliste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بـ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قيمة المضبوطة للمساحة من أجل </w:t>
      </w:r>
      <w:r w:rsidR="00AD1C69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x =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3)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="00AD1C69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</w:p>
    <w:p w:rsidR="0037471C" w:rsidRPr="00685611" w:rsidRDefault="00AD1C69" w:rsidP="002C795F">
      <w:pPr>
        <w:pStyle w:val="Paragraphedeliste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هل المثلث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ساوي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ساقين ؟</w:t>
      </w:r>
      <w:proofErr w:type="gramEnd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proofErr w:type="gramStart"/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ماذا ؟</w:t>
      </w:r>
      <w:proofErr w:type="gramEnd"/>
    </w:p>
    <w:p w:rsidR="0037471C" w:rsidRPr="00685611" w:rsidRDefault="0037471C" w:rsidP="00AD1C69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1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93BE2" w:rsidRPr="00685611" w:rsidRDefault="00D93BE2" w:rsidP="00685611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880" w:dyaOrig="380">
          <v:shape id="_x0000_i1031" type="#_x0000_t75" style="width:2in;height:18.75pt" o:ole="">
            <v:imagedata r:id="rId18" o:title=""/>
          </v:shape>
          <o:OLEObject Type="Embed" ProgID="Equation.DSMT4" ShapeID="_x0000_i1031" DrawAspect="Content" ObjectID="_1622324153" r:id="rId19"/>
        </w:object>
      </w:r>
    </w:p>
    <w:p w:rsidR="00D93BE2" w:rsidRPr="00685611" w:rsidRDefault="00D93BE2" w:rsidP="002C795F">
      <w:pPr>
        <w:pStyle w:val="Paragraphedeliste"/>
        <w:numPr>
          <w:ilvl w:val="0"/>
          <w:numId w:val="40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93BE2" w:rsidRPr="00685611" w:rsidRDefault="00D93BE2" w:rsidP="002C795F">
      <w:pPr>
        <w:pStyle w:val="Paragraphedeliste"/>
        <w:numPr>
          <w:ilvl w:val="0"/>
          <w:numId w:val="40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1</w:t>
      </w:r>
    </w:p>
    <w:p w:rsidR="00D93BE2" w:rsidRPr="00685611" w:rsidRDefault="00D93BE2" w:rsidP="002C795F">
      <w:pPr>
        <w:pStyle w:val="Paragraphedeliste"/>
        <w:numPr>
          <w:ilvl w:val="0"/>
          <w:numId w:val="40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 = 7</w:t>
      </w:r>
    </w:p>
    <w:p w:rsidR="00F54586" w:rsidRPr="00685611" w:rsidRDefault="00F54586" w:rsidP="00F5458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2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831C3" w:rsidRPr="00685611" w:rsidRDefault="00A831C3" w:rsidP="00685611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  <w:r w:rsidR="00685611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="00685611"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640" w:dyaOrig="380">
          <v:shape id="_x0000_i1032" type="#_x0000_t75" style="width:132pt;height:18.75pt" o:ole="">
            <v:imagedata r:id="rId20" o:title=""/>
          </v:shape>
          <o:OLEObject Type="Embed" ProgID="Equation.DSMT4" ShapeID="_x0000_i1032" DrawAspect="Content" ObjectID="_1622324154" r:id="rId21"/>
        </w:object>
      </w:r>
    </w:p>
    <w:p w:rsidR="00896C1F" w:rsidRPr="00685611" w:rsidRDefault="00896C1F" w:rsidP="002C795F">
      <w:pPr>
        <w:pStyle w:val="Paragraphedeliste"/>
        <w:numPr>
          <w:ilvl w:val="0"/>
          <w:numId w:val="41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896C1F" w:rsidRPr="00685611" w:rsidRDefault="00896C1F" w:rsidP="002C795F">
      <w:pPr>
        <w:pStyle w:val="Paragraphedeliste"/>
        <w:numPr>
          <w:ilvl w:val="0"/>
          <w:numId w:val="41"/>
        </w:numPr>
        <w:tabs>
          <w:tab w:val="left" w:pos="650"/>
          <w:tab w:val="right" w:pos="5544"/>
        </w:tabs>
        <w:bidi/>
        <w:spacing w:after="0" w:line="240" w:lineRule="auto"/>
        <w:ind w:hanging="35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2</w:t>
      </w:r>
    </w:p>
    <w:p w:rsidR="00896C1F" w:rsidRPr="00685611" w:rsidRDefault="00896C1F" w:rsidP="002C795F">
      <w:pPr>
        <w:pStyle w:val="Paragraphedeliste"/>
        <w:numPr>
          <w:ilvl w:val="0"/>
          <w:numId w:val="41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 = 2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</w:p>
    <w:p w:rsidR="00896C1F" w:rsidRPr="00685611" w:rsidRDefault="00896C1F" w:rsidP="00896C1F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t>13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896C1F" w:rsidRPr="00685611" w:rsidRDefault="00591749" w:rsidP="00896C1F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65455</wp:posOffset>
                </wp:positionH>
                <wp:positionV relativeFrom="paragraph">
                  <wp:posOffset>22225</wp:posOffset>
                </wp:positionV>
                <wp:extent cx="2790190" cy="2640965"/>
                <wp:effectExtent l="0" t="0" r="0" b="0"/>
                <wp:wrapNone/>
                <wp:docPr id="1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0190" cy="2640965"/>
                          <a:chOff x="4063" y="2444"/>
                          <a:chExt cx="4394" cy="4159"/>
                        </a:xfrm>
                      </wpg:grpSpPr>
                      <wps:wsp>
                        <wps:cNvPr id="2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4470" y="2895"/>
                            <a:ext cx="3495" cy="3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4470" y="2895"/>
                            <a:ext cx="2370" cy="1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6600" y="28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725" y="28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4470" y="28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6600" y="38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4470" y="38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4470" y="615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7725" y="615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6041" y="2714"/>
                            <a:ext cx="7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4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427" y="2714"/>
                            <a:ext cx="7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8" y="4113"/>
                            <a:ext cx="0" cy="8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4278" y="5469"/>
                            <a:ext cx="0" cy="9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8174" y="2895"/>
                            <a:ext cx="0" cy="14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52"/>
                        <wps:cNvCnPr>
                          <a:cxnSpLocks noChangeShapeType="1"/>
                        </wps:cNvCnPr>
                        <wps:spPr bwMode="auto">
                          <a:xfrm>
                            <a:off x="8168" y="5036"/>
                            <a:ext cx="0" cy="13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5429" y="2444"/>
                            <a:ext cx="425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685611" w:rsidRDefault="0041122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68561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063" y="4986"/>
                            <a:ext cx="540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685611" w:rsidRDefault="00411226" w:rsidP="002C795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68561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4453"/>
                            <a:ext cx="540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11226" w:rsidRPr="00685611" w:rsidRDefault="00411226" w:rsidP="002C795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68561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151" y="2615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833" y="2623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837" y="6211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179" y="6213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6686" y="2565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6726" y="3873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179" y="3849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11226" w:rsidRPr="00D7337A" w:rsidRDefault="00411226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" o:spid="_x0000_s1026" style="position:absolute;left:0;text-align:left;margin-left:36.65pt;margin-top:1.75pt;width:219.7pt;height:207.95pt;z-index:251657728" coordorigin="4063,2444" coordsize="4394,4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">
                <v:rect id="Rectangle 38" o:spid="_x0000_s1027" style="position:absolute;left:4470;top:2895;width:3495;height:3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rect id="Rectangle 39" o:spid="_x0000_s1028" style="position:absolute;left:4470;top:2895;width:2370;height:1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<v:rect id="Rectangle 40" o:spid="_x0000_s1029" style="position:absolute;left:6600;top:2895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<v:rect id="Rectangle 41" o:spid="_x0000_s1030" style="position:absolute;left:7725;top:2895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rect id="Rectangle 42" o:spid="_x0000_s1031" style="position:absolute;left:4470;top:2895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<v:rect id="Rectangle 43" o:spid="_x0000_s1032" style="position:absolute;left:6600;top:3873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<v:rect id="Rectangle 44" o:spid="_x0000_s1033" style="position:absolute;left:4470;top:3873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<v:rect id="Rectangle 45" o:spid="_x0000_s1034" style="position:absolute;left:4470;top:6150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rect id="Rectangle 46" o:spid="_x0000_s1035" style="position:absolute;left:7725;top:6150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7" o:spid="_x0000_s1036" type="#_x0000_t32" style="position:absolute;left:6041;top:2714;width:7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">
                  <v:stroke endarrow="block"/>
                </v:shape>
                <v:shape id="AutoShape 48" o:spid="_x0000_s1037" type="#_x0000_t32" style="position:absolute;left:4427;top:2714;width:799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">
                  <v:stroke endarrow="block"/>
                </v:shape>
                <v:shape id="AutoShape 49" o:spid="_x0000_s1038" type="#_x0000_t32" style="position:absolute;left:4278;top:4113;width:0;height:8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">
                  <v:stroke endarrow="block"/>
                </v:shape>
                <v:shape id="AutoShape 50" o:spid="_x0000_s1039" type="#_x0000_t32" style="position:absolute;left:4278;top:5469;width:0;height:9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u56wgAAANsAAAAPAAAAZHJzL2Rvd25yZXYueG1sRE9Ni8Iw&#10;EL0L/ocwgjdNXUT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CgOu56wgAAANsAAAAPAAAA&#10;AAAAAAAAAAAAAAcCAABkcnMvZG93bnJldi54bWxQSwUGAAAAAAMAAwC3AAAA9gIAAAAA&#10;">
                  <v:stroke endarrow="block"/>
                </v:shape>
                <v:shape id="AutoShape 51" o:spid="_x0000_s1040" type="#_x0000_t32" style="position:absolute;left:8174;top:2895;width:0;height:14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">
                  <v:stroke endarrow="block"/>
                </v:shape>
                <v:shape id="AutoShape 52" o:spid="_x0000_s1041" type="#_x0000_t32" style="position:absolute;left:8168;top:5036;width:0;height:13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" o:spid="_x0000_s1042" type="#_x0000_t202" style="position:absolute;left:5429;top:2444;width:425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411226" w:rsidRPr="00685611" w:rsidRDefault="00411226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685611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54" o:spid="_x0000_s1043" type="#_x0000_t202" style="position:absolute;left:4063;top:4986;width:540;height: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" filled="f" stroked="f">
                  <v:textbox style="layout-flow:vertical">
                    <w:txbxContent>
                      <w:p w:rsidR="00411226" w:rsidRPr="00685611" w:rsidRDefault="00411226" w:rsidP="002C795F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proofErr w:type="gramStart"/>
                        <w:r w:rsidRPr="00685611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5" o:spid="_x0000_s1044" type="#_x0000_t202" style="position:absolute;left:7917;top:4453;width:540;height: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" filled="f" stroked="f">
                  <v:textbox style="layout-flow:vertical">
                    <w:txbxContent>
                      <w:p w:rsidR="00411226" w:rsidRPr="00685611" w:rsidRDefault="00411226" w:rsidP="002C795F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685611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56" o:spid="_x0000_s1045" type="#_x0000_t202" style="position:absolute;left:4151;top:2615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57" o:spid="_x0000_s1046" type="#_x0000_t202" style="position:absolute;left:7833;top:2623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58" o:spid="_x0000_s1047" type="#_x0000_t202" style="position:absolute;left:7837;top:6211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59" o:spid="_x0000_s1048" type="#_x0000_t202" style="position:absolute;left:4179;top:6213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60" o:spid="_x0000_s1049" type="#_x0000_t202" style="position:absolute;left:6686;top:2565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61" o:spid="_x0000_s1050" type="#_x0000_t202" style="position:absolute;left:6726;top:3873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62" o:spid="_x0000_s1051" type="#_x0000_t202" style="position:absolute;left:4179;top:3849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411226" w:rsidRPr="00D7337A" w:rsidRDefault="00411226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96C1F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إليك الشكل المقابل:</w:t>
      </w: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F41ED6" w:rsidRPr="00685611" w:rsidRDefault="00F41ED6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F41ED6" w:rsidRPr="00685611" w:rsidRDefault="00F41ED6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430B06" w:rsidRPr="00685611" w:rsidRDefault="00411226" w:rsidP="002C795F">
      <w:pPr>
        <w:pStyle w:val="Paragraphedeliste"/>
        <w:numPr>
          <w:ilvl w:val="0"/>
          <w:numId w:val="42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ن بين العبارات التالية ما هي العبارة التي تمثل مساحة المستطيل </w:t>
      </w: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MNP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  <w:proofErr w:type="gramEnd"/>
      <w:r w:rsidR="00430B06"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="00430B06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 × (x – 6)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="00430B06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 × 6 – x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="00430B06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جـ) 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 ×(6 – x)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="00430B06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د) </w:t>
      </w:r>
      <w:r w:rsidR="00430B06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x – 6</w:t>
      </w:r>
    </w:p>
    <w:p w:rsidR="00430B06" w:rsidRPr="00685611" w:rsidRDefault="00430B06" w:rsidP="002C795F">
      <w:pPr>
        <w:pStyle w:val="Paragraphedeliste"/>
        <w:numPr>
          <w:ilvl w:val="0"/>
          <w:numId w:val="42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قيم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تي من أجلها مساحة المستطي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MNP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تساوي ثلث مساحة المربع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430B06" w:rsidRPr="00685611" w:rsidRDefault="00430B06" w:rsidP="00430B0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4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430B06" w:rsidRPr="00685611" w:rsidRDefault="00430B06" w:rsidP="00430B0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حل المعادلات الآتية:</w:t>
      </w:r>
      <w:r w:rsidR="004A1F78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 </w:t>
      </w:r>
      <w:r w:rsidR="004A1F78"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="004A1F78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و المجهول. </w:t>
      </w:r>
    </w:p>
    <w:p w:rsidR="00430B06" w:rsidRPr="00685611" w:rsidRDefault="00430B06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</w:t>
      </w: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proofErr w:type="gram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3) + (2x – 1) = 10</w:t>
      </w:r>
    </w:p>
    <w:p w:rsidR="00430B06" w:rsidRPr="00685611" w:rsidRDefault="00430B06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</w:t>
      </w: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proofErr w:type="gram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3)(2x – 1) = 0</w:t>
      </w:r>
    </w:p>
    <w:p w:rsidR="00430B06" w:rsidRPr="00685611" w:rsidRDefault="00430B06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2 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3 = 17</w:t>
      </w:r>
    </w:p>
    <w:p w:rsidR="00430B06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proofErr w:type="gramEnd"/>
      <w:r w:rsidR="00430B06"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1</w:t>
      </w:r>
    </w:p>
    <w:p w:rsidR="00EF4971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proofErr w:type="gramEnd"/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8</w:t>
      </w:r>
    </w:p>
    <w:p w:rsidR="00EF4971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15 – 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0</w:t>
      </w:r>
    </w:p>
    <w:p w:rsidR="00EF4971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proofErr w:type="gramEnd"/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3 = 5</w:t>
      </w:r>
    </w:p>
    <w:p w:rsidR="00EF4971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x - 4;2)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=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- x + 6;3)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EF4971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- 3x + 1)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– 9(2x +7)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0</w:t>
      </w:r>
    </w:p>
    <w:p w:rsidR="00EF4971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proofErr w:type="spellStart"/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x</w:t>
      </w:r>
      <w:proofErr w:type="spellEnd"/>
      <w:proofErr w:type="gram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a + 1 – x </w:t>
      </w:r>
    </w:p>
    <w:p w:rsidR="00F41ED6" w:rsidRPr="00685611" w:rsidRDefault="00EF4971" w:rsidP="002C795F">
      <w:pPr>
        <w:pStyle w:val="Paragraphedeliste"/>
        <w:numPr>
          <w:ilvl w:val="0"/>
          <w:numId w:val="43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proofErr w:type="spellStart"/>
      <w:proofErr w:type="gram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x</w:t>
      </w:r>
      <w:proofErr w:type="spellEnd"/>
      <w:proofErr w:type="gram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b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a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– </w:t>
      </w:r>
      <w:proofErr w:type="spell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x</w:t>
      </w:r>
      <w:proofErr w:type="spell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</w:t>
      </w:r>
      <w:r w:rsidR="004A1F78"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</w:t>
      </w:r>
    </w:p>
    <w:p w:rsidR="00F41ED6" w:rsidRPr="00685611" w:rsidRDefault="00F41ED6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F41ED6" w:rsidRPr="00685611" w:rsidRDefault="00F41ED6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43F6A" w:rsidRPr="00685611" w:rsidRDefault="00543F6A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543F6A" w:rsidRPr="00685611" w:rsidSect="004A1F78">
          <w:type w:val="continuous"/>
          <w:pgSz w:w="11906" w:h="16838"/>
          <w:pgMar w:top="284" w:right="284" w:bottom="851" w:left="284" w:header="709" w:footer="709" w:gutter="0"/>
          <w:cols w:num="2" w:sep="1" w:space="397"/>
          <w:bidi/>
          <w:docGrid w:linePitch="360"/>
        </w:sectPr>
      </w:pPr>
    </w:p>
    <w:p w:rsidR="00FC3F4C" w:rsidRPr="00685611" w:rsidRDefault="00D7774B" w:rsidP="008769D2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</w:t>
      </w:r>
      <w:bookmarkStart w:id="0" w:name="_GoBack"/>
      <w:bookmarkEnd w:id="0"/>
    </w:p>
    <w:sectPr w:rsidR="00FC3F4C" w:rsidRPr="00685611" w:rsidSect="00AF0894">
      <w:type w:val="continuous"/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A2FF7"/>
    <w:multiLevelType w:val="hybridMultilevel"/>
    <w:tmpl w:val="1EC6EE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022FF"/>
    <w:multiLevelType w:val="hybridMultilevel"/>
    <w:tmpl w:val="C87A75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C7A9306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A69D0"/>
    <w:multiLevelType w:val="hybridMultilevel"/>
    <w:tmpl w:val="7BAE47C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561621"/>
    <w:multiLevelType w:val="hybridMultilevel"/>
    <w:tmpl w:val="F65478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57B98"/>
    <w:multiLevelType w:val="hybridMultilevel"/>
    <w:tmpl w:val="ED60419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B6B24"/>
    <w:multiLevelType w:val="hybridMultilevel"/>
    <w:tmpl w:val="5EDCA6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B1692"/>
    <w:multiLevelType w:val="hybridMultilevel"/>
    <w:tmpl w:val="6CBA8F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B16E37"/>
    <w:multiLevelType w:val="hybridMultilevel"/>
    <w:tmpl w:val="5FAE2D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FE2E13"/>
    <w:multiLevelType w:val="hybridMultilevel"/>
    <w:tmpl w:val="10F62F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5093D"/>
    <w:multiLevelType w:val="hybridMultilevel"/>
    <w:tmpl w:val="C486F1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763559"/>
    <w:multiLevelType w:val="hybridMultilevel"/>
    <w:tmpl w:val="1E341E4E"/>
    <w:lvl w:ilvl="0" w:tplc="7730E7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0EB04E5"/>
    <w:multiLevelType w:val="hybridMultilevel"/>
    <w:tmpl w:val="965A95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E6CA6"/>
    <w:multiLevelType w:val="hybridMultilevel"/>
    <w:tmpl w:val="BEA8E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1F0A24"/>
    <w:multiLevelType w:val="hybridMultilevel"/>
    <w:tmpl w:val="C91AA0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39301B"/>
    <w:multiLevelType w:val="hybridMultilevel"/>
    <w:tmpl w:val="D54A2C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1613D2"/>
    <w:multiLevelType w:val="hybridMultilevel"/>
    <w:tmpl w:val="B3AC75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2A0F07"/>
    <w:multiLevelType w:val="hybridMultilevel"/>
    <w:tmpl w:val="20083B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684A72"/>
    <w:multiLevelType w:val="hybridMultilevel"/>
    <w:tmpl w:val="7BCA540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B31360"/>
    <w:multiLevelType w:val="hybridMultilevel"/>
    <w:tmpl w:val="4142FB1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4A6ED0"/>
    <w:multiLevelType w:val="hybridMultilevel"/>
    <w:tmpl w:val="6AA22E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9F6065"/>
    <w:multiLevelType w:val="hybridMultilevel"/>
    <w:tmpl w:val="53A2CC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3143D"/>
    <w:multiLevelType w:val="hybridMultilevel"/>
    <w:tmpl w:val="499AF1AE"/>
    <w:lvl w:ilvl="0" w:tplc="0728C3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C7A9306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142E9E"/>
    <w:multiLevelType w:val="hybridMultilevel"/>
    <w:tmpl w:val="83B06E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176A07"/>
    <w:multiLevelType w:val="hybridMultilevel"/>
    <w:tmpl w:val="7B9EFE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AE0262"/>
    <w:multiLevelType w:val="hybridMultilevel"/>
    <w:tmpl w:val="A68857DE"/>
    <w:lvl w:ilvl="0" w:tplc="2C1A30B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BB1CDB"/>
    <w:multiLevelType w:val="hybridMultilevel"/>
    <w:tmpl w:val="96828D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BA287F"/>
    <w:multiLevelType w:val="hybridMultilevel"/>
    <w:tmpl w:val="109218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CB2DE3"/>
    <w:multiLevelType w:val="hybridMultilevel"/>
    <w:tmpl w:val="E70AEF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30F2A"/>
    <w:multiLevelType w:val="hybridMultilevel"/>
    <w:tmpl w:val="0276E4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4D56169F"/>
    <w:multiLevelType w:val="hybridMultilevel"/>
    <w:tmpl w:val="696CE7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6E4A7F"/>
    <w:multiLevelType w:val="hybridMultilevel"/>
    <w:tmpl w:val="C352AB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426C8B"/>
    <w:multiLevelType w:val="hybridMultilevel"/>
    <w:tmpl w:val="2C4482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750F33"/>
    <w:multiLevelType w:val="hybridMultilevel"/>
    <w:tmpl w:val="C736F8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7331138"/>
    <w:multiLevelType w:val="hybridMultilevel"/>
    <w:tmpl w:val="D814FF5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E52B79"/>
    <w:multiLevelType w:val="hybridMultilevel"/>
    <w:tmpl w:val="51A8166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FF8039E"/>
    <w:multiLevelType w:val="hybridMultilevel"/>
    <w:tmpl w:val="0BC4A8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C17543"/>
    <w:multiLevelType w:val="hybridMultilevel"/>
    <w:tmpl w:val="B6624B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C92809"/>
    <w:multiLevelType w:val="hybridMultilevel"/>
    <w:tmpl w:val="FC4A4F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771236F"/>
    <w:multiLevelType w:val="hybridMultilevel"/>
    <w:tmpl w:val="630C1F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0C1770"/>
    <w:multiLevelType w:val="hybridMultilevel"/>
    <w:tmpl w:val="6BAAFA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E27EAC"/>
    <w:multiLevelType w:val="hybridMultilevel"/>
    <w:tmpl w:val="C3D665FC"/>
    <w:lvl w:ilvl="0" w:tplc="EB4A151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C17506"/>
    <w:multiLevelType w:val="hybridMultilevel"/>
    <w:tmpl w:val="A38E12F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26"/>
  </w:num>
  <w:num w:numId="3">
    <w:abstractNumId w:val="12"/>
  </w:num>
  <w:num w:numId="4">
    <w:abstractNumId w:val="7"/>
  </w:num>
  <w:num w:numId="5">
    <w:abstractNumId w:val="41"/>
  </w:num>
  <w:num w:numId="6">
    <w:abstractNumId w:val="10"/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</w:num>
  <w:num w:numId="9">
    <w:abstractNumId w:val="8"/>
  </w:num>
  <w:num w:numId="10">
    <w:abstractNumId w:val="38"/>
  </w:num>
  <w:num w:numId="11">
    <w:abstractNumId w:val="3"/>
  </w:num>
  <w:num w:numId="12">
    <w:abstractNumId w:val="36"/>
  </w:num>
  <w:num w:numId="13">
    <w:abstractNumId w:val="30"/>
  </w:num>
  <w:num w:numId="14">
    <w:abstractNumId w:val="25"/>
  </w:num>
  <w:num w:numId="15">
    <w:abstractNumId w:val="33"/>
  </w:num>
  <w:num w:numId="16">
    <w:abstractNumId w:val="5"/>
  </w:num>
  <w:num w:numId="17">
    <w:abstractNumId w:val="40"/>
  </w:num>
  <w:num w:numId="18">
    <w:abstractNumId w:val="4"/>
  </w:num>
  <w:num w:numId="19">
    <w:abstractNumId w:val="15"/>
  </w:num>
  <w:num w:numId="20">
    <w:abstractNumId w:val="27"/>
  </w:num>
  <w:num w:numId="21">
    <w:abstractNumId w:val="39"/>
  </w:num>
  <w:num w:numId="22">
    <w:abstractNumId w:val="37"/>
  </w:num>
  <w:num w:numId="23">
    <w:abstractNumId w:val="28"/>
  </w:num>
  <w:num w:numId="24">
    <w:abstractNumId w:val="32"/>
  </w:num>
  <w:num w:numId="25">
    <w:abstractNumId w:val="24"/>
  </w:num>
  <w:num w:numId="26">
    <w:abstractNumId w:val="14"/>
  </w:num>
  <w:num w:numId="27">
    <w:abstractNumId w:val="31"/>
  </w:num>
  <w:num w:numId="28">
    <w:abstractNumId w:val="42"/>
  </w:num>
  <w:num w:numId="29">
    <w:abstractNumId w:val="11"/>
  </w:num>
  <w:num w:numId="30">
    <w:abstractNumId w:val="20"/>
  </w:num>
  <w:num w:numId="31">
    <w:abstractNumId w:val="16"/>
  </w:num>
  <w:num w:numId="32">
    <w:abstractNumId w:val="34"/>
  </w:num>
  <w:num w:numId="33">
    <w:abstractNumId w:val="1"/>
  </w:num>
  <w:num w:numId="34">
    <w:abstractNumId w:val="21"/>
  </w:num>
  <w:num w:numId="35">
    <w:abstractNumId w:val="22"/>
  </w:num>
  <w:num w:numId="36">
    <w:abstractNumId w:val="19"/>
  </w:num>
  <w:num w:numId="37">
    <w:abstractNumId w:val="6"/>
  </w:num>
  <w:num w:numId="38">
    <w:abstractNumId w:val="13"/>
  </w:num>
  <w:num w:numId="39">
    <w:abstractNumId w:val="0"/>
  </w:num>
  <w:num w:numId="40">
    <w:abstractNumId w:val="18"/>
  </w:num>
  <w:num w:numId="41">
    <w:abstractNumId w:val="35"/>
  </w:num>
  <w:num w:numId="42">
    <w:abstractNumId w:val="2"/>
  </w:num>
  <w:num w:numId="4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9BD"/>
    <w:rsid w:val="000003E3"/>
    <w:rsid w:val="000005B8"/>
    <w:rsid w:val="00000A19"/>
    <w:rsid w:val="000028CB"/>
    <w:rsid w:val="00005E7C"/>
    <w:rsid w:val="00007B43"/>
    <w:rsid w:val="000167F4"/>
    <w:rsid w:val="00016D07"/>
    <w:rsid w:val="00016E1C"/>
    <w:rsid w:val="00020D50"/>
    <w:rsid w:val="0002127F"/>
    <w:rsid w:val="0002259C"/>
    <w:rsid w:val="0002280C"/>
    <w:rsid w:val="00024891"/>
    <w:rsid w:val="0002610A"/>
    <w:rsid w:val="0003005C"/>
    <w:rsid w:val="00030305"/>
    <w:rsid w:val="000316D5"/>
    <w:rsid w:val="00033463"/>
    <w:rsid w:val="00033EB3"/>
    <w:rsid w:val="000347DE"/>
    <w:rsid w:val="00037DA0"/>
    <w:rsid w:val="00040670"/>
    <w:rsid w:val="00042EB5"/>
    <w:rsid w:val="00043245"/>
    <w:rsid w:val="000444D1"/>
    <w:rsid w:val="00045A86"/>
    <w:rsid w:val="00051BD4"/>
    <w:rsid w:val="00052C81"/>
    <w:rsid w:val="000541EF"/>
    <w:rsid w:val="000545E1"/>
    <w:rsid w:val="00060782"/>
    <w:rsid w:val="00063E7A"/>
    <w:rsid w:val="0006490D"/>
    <w:rsid w:val="0006522C"/>
    <w:rsid w:val="0006606A"/>
    <w:rsid w:val="00066D37"/>
    <w:rsid w:val="00072583"/>
    <w:rsid w:val="0007451F"/>
    <w:rsid w:val="00075E56"/>
    <w:rsid w:val="00076CF1"/>
    <w:rsid w:val="00077B0A"/>
    <w:rsid w:val="000847E0"/>
    <w:rsid w:val="00085C7F"/>
    <w:rsid w:val="00085F65"/>
    <w:rsid w:val="000869B5"/>
    <w:rsid w:val="000873A2"/>
    <w:rsid w:val="00092B3C"/>
    <w:rsid w:val="000935B4"/>
    <w:rsid w:val="00094D49"/>
    <w:rsid w:val="0009526B"/>
    <w:rsid w:val="00096860"/>
    <w:rsid w:val="00096E38"/>
    <w:rsid w:val="000A0600"/>
    <w:rsid w:val="000A4B3A"/>
    <w:rsid w:val="000A4FD1"/>
    <w:rsid w:val="000A641E"/>
    <w:rsid w:val="000A7CC0"/>
    <w:rsid w:val="000A7D0F"/>
    <w:rsid w:val="000B052B"/>
    <w:rsid w:val="000B572B"/>
    <w:rsid w:val="000B7B2C"/>
    <w:rsid w:val="000B7EB3"/>
    <w:rsid w:val="000C2DC6"/>
    <w:rsid w:val="000D33AE"/>
    <w:rsid w:val="000D3E73"/>
    <w:rsid w:val="000D6579"/>
    <w:rsid w:val="000D76DC"/>
    <w:rsid w:val="000E4B68"/>
    <w:rsid w:val="000E712D"/>
    <w:rsid w:val="000F2FBA"/>
    <w:rsid w:val="00101CEC"/>
    <w:rsid w:val="00102653"/>
    <w:rsid w:val="00106495"/>
    <w:rsid w:val="001076C2"/>
    <w:rsid w:val="00110479"/>
    <w:rsid w:val="00112259"/>
    <w:rsid w:val="001133BB"/>
    <w:rsid w:val="00113C54"/>
    <w:rsid w:val="00120C37"/>
    <w:rsid w:val="00121361"/>
    <w:rsid w:val="00122116"/>
    <w:rsid w:val="001228D7"/>
    <w:rsid w:val="001237CD"/>
    <w:rsid w:val="00134669"/>
    <w:rsid w:val="00134798"/>
    <w:rsid w:val="001378EF"/>
    <w:rsid w:val="00137F09"/>
    <w:rsid w:val="001404BD"/>
    <w:rsid w:val="0014127C"/>
    <w:rsid w:val="00141BEB"/>
    <w:rsid w:val="00142AB4"/>
    <w:rsid w:val="00144946"/>
    <w:rsid w:val="00144AB2"/>
    <w:rsid w:val="001464DA"/>
    <w:rsid w:val="00150EE1"/>
    <w:rsid w:val="00151C1D"/>
    <w:rsid w:val="001522C7"/>
    <w:rsid w:val="001525F9"/>
    <w:rsid w:val="00152FC7"/>
    <w:rsid w:val="00154E80"/>
    <w:rsid w:val="00155993"/>
    <w:rsid w:val="00156F7E"/>
    <w:rsid w:val="00157171"/>
    <w:rsid w:val="0016186C"/>
    <w:rsid w:val="001623C6"/>
    <w:rsid w:val="00170217"/>
    <w:rsid w:val="001738BD"/>
    <w:rsid w:val="00173BBB"/>
    <w:rsid w:val="00175786"/>
    <w:rsid w:val="0017642A"/>
    <w:rsid w:val="00181A60"/>
    <w:rsid w:val="001828F6"/>
    <w:rsid w:val="0018369B"/>
    <w:rsid w:val="00183EC0"/>
    <w:rsid w:val="00185BBE"/>
    <w:rsid w:val="0018632F"/>
    <w:rsid w:val="00187940"/>
    <w:rsid w:val="00190410"/>
    <w:rsid w:val="00193A19"/>
    <w:rsid w:val="00195E3C"/>
    <w:rsid w:val="00196A49"/>
    <w:rsid w:val="00196C78"/>
    <w:rsid w:val="00197E05"/>
    <w:rsid w:val="001A06B9"/>
    <w:rsid w:val="001A120A"/>
    <w:rsid w:val="001A1E2E"/>
    <w:rsid w:val="001B1544"/>
    <w:rsid w:val="001B1D6F"/>
    <w:rsid w:val="001B44FC"/>
    <w:rsid w:val="001B6DAB"/>
    <w:rsid w:val="001C0EA8"/>
    <w:rsid w:val="001C1815"/>
    <w:rsid w:val="001C4C0A"/>
    <w:rsid w:val="001E1C15"/>
    <w:rsid w:val="001F42B8"/>
    <w:rsid w:val="001F7540"/>
    <w:rsid w:val="001F7E76"/>
    <w:rsid w:val="00201B24"/>
    <w:rsid w:val="00204602"/>
    <w:rsid w:val="0020664A"/>
    <w:rsid w:val="00206953"/>
    <w:rsid w:val="00207034"/>
    <w:rsid w:val="002135EB"/>
    <w:rsid w:val="00213984"/>
    <w:rsid w:val="00214FC4"/>
    <w:rsid w:val="00216031"/>
    <w:rsid w:val="002175B6"/>
    <w:rsid w:val="00220508"/>
    <w:rsid w:val="002214BC"/>
    <w:rsid w:val="00221514"/>
    <w:rsid w:val="00221920"/>
    <w:rsid w:val="00222570"/>
    <w:rsid w:val="00226D41"/>
    <w:rsid w:val="00234AA0"/>
    <w:rsid w:val="0023650E"/>
    <w:rsid w:val="00236BF3"/>
    <w:rsid w:val="0023791C"/>
    <w:rsid w:val="00243175"/>
    <w:rsid w:val="002530E6"/>
    <w:rsid w:val="002536EF"/>
    <w:rsid w:val="0026138B"/>
    <w:rsid w:val="00263064"/>
    <w:rsid w:val="002650F6"/>
    <w:rsid w:val="002666B9"/>
    <w:rsid w:val="00273CDD"/>
    <w:rsid w:val="00276D26"/>
    <w:rsid w:val="00276F48"/>
    <w:rsid w:val="002774AF"/>
    <w:rsid w:val="002804CB"/>
    <w:rsid w:val="0028164C"/>
    <w:rsid w:val="0028177F"/>
    <w:rsid w:val="00281CE0"/>
    <w:rsid w:val="00282233"/>
    <w:rsid w:val="00282A03"/>
    <w:rsid w:val="00284B8D"/>
    <w:rsid w:val="0028567E"/>
    <w:rsid w:val="00286B2F"/>
    <w:rsid w:val="00292116"/>
    <w:rsid w:val="0029317A"/>
    <w:rsid w:val="002933FB"/>
    <w:rsid w:val="002937B2"/>
    <w:rsid w:val="00296C52"/>
    <w:rsid w:val="002A3080"/>
    <w:rsid w:val="002A407F"/>
    <w:rsid w:val="002A410E"/>
    <w:rsid w:val="002A4D5A"/>
    <w:rsid w:val="002A51D6"/>
    <w:rsid w:val="002A66A9"/>
    <w:rsid w:val="002A70FE"/>
    <w:rsid w:val="002B0CA6"/>
    <w:rsid w:val="002B1AC9"/>
    <w:rsid w:val="002B56BA"/>
    <w:rsid w:val="002B694A"/>
    <w:rsid w:val="002C1C90"/>
    <w:rsid w:val="002C7568"/>
    <w:rsid w:val="002C795F"/>
    <w:rsid w:val="002D047A"/>
    <w:rsid w:val="002D1F53"/>
    <w:rsid w:val="002E20CC"/>
    <w:rsid w:val="002E6AD2"/>
    <w:rsid w:val="002E6D22"/>
    <w:rsid w:val="002F1269"/>
    <w:rsid w:val="002F5F34"/>
    <w:rsid w:val="002F6A2B"/>
    <w:rsid w:val="002F6EA8"/>
    <w:rsid w:val="002F6F03"/>
    <w:rsid w:val="003024E1"/>
    <w:rsid w:val="00305272"/>
    <w:rsid w:val="00310CEB"/>
    <w:rsid w:val="003137FA"/>
    <w:rsid w:val="00315BA3"/>
    <w:rsid w:val="00316C6A"/>
    <w:rsid w:val="00325330"/>
    <w:rsid w:val="00330141"/>
    <w:rsid w:val="0033199F"/>
    <w:rsid w:val="00332557"/>
    <w:rsid w:val="003370A5"/>
    <w:rsid w:val="003415C7"/>
    <w:rsid w:val="00345AA0"/>
    <w:rsid w:val="00347706"/>
    <w:rsid w:val="00354756"/>
    <w:rsid w:val="00360020"/>
    <w:rsid w:val="0036239A"/>
    <w:rsid w:val="00362B71"/>
    <w:rsid w:val="00363AAB"/>
    <w:rsid w:val="00364C20"/>
    <w:rsid w:val="00364D1D"/>
    <w:rsid w:val="00366057"/>
    <w:rsid w:val="00367913"/>
    <w:rsid w:val="0037175C"/>
    <w:rsid w:val="00372F5B"/>
    <w:rsid w:val="0037471C"/>
    <w:rsid w:val="003768D9"/>
    <w:rsid w:val="00377144"/>
    <w:rsid w:val="00381AD8"/>
    <w:rsid w:val="00385789"/>
    <w:rsid w:val="003877D8"/>
    <w:rsid w:val="00390FF5"/>
    <w:rsid w:val="00393C18"/>
    <w:rsid w:val="00396BF1"/>
    <w:rsid w:val="003A030C"/>
    <w:rsid w:val="003A0744"/>
    <w:rsid w:val="003A1192"/>
    <w:rsid w:val="003A318C"/>
    <w:rsid w:val="003A3E71"/>
    <w:rsid w:val="003B09BD"/>
    <w:rsid w:val="003B0BE1"/>
    <w:rsid w:val="003B15C1"/>
    <w:rsid w:val="003B7071"/>
    <w:rsid w:val="003C2A87"/>
    <w:rsid w:val="003C38B9"/>
    <w:rsid w:val="003C7E25"/>
    <w:rsid w:val="003D22C0"/>
    <w:rsid w:val="003D2CEA"/>
    <w:rsid w:val="003D3E09"/>
    <w:rsid w:val="003D3F2E"/>
    <w:rsid w:val="003D4CAC"/>
    <w:rsid w:val="003D5DBC"/>
    <w:rsid w:val="003D7324"/>
    <w:rsid w:val="003E2C0B"/>
    <w:rsid w:val="003E7019"/>
    <w:rsid w:val="003E734F"/>
    <w:rsid w:val="003F51B8"/>
    <w:rsid w:val="003F5372"/>
    <w:rsid w:val="00400B24"/>
    <w:rsid w:val="004029E8"/>
    <w:rsid w:val="0040620D"/>
    <w:rsid w:val="00411226"/>
    <w:rsid w:val="00411CEF"/>
    <w:rsid w:val="00412C91"/>
    <w:rsid w:val="00413A23"/>
    <w:rsid w:val="004177BF"/>
    <w:rsid w:val="0042037F"/>
    <w:rsid w:val="004214B4"/>
    <w:rsid w:val="00424ADB"/>
    <w:rsid w:val="00425395"/>
    <w:rsid w:val="00426753"/>
    <w:rsid w:val="00430B06"/>
    <w:rsid w:val="00430E99"/>
    <w:rsid w:val="00431161"/>
    <w:rsid w:val="00436F3D"/>
    <w:rsid w:val="00440051"/>
    <w:rsid w:val="00444732"/>
    <w:rsid w:val="004460A4"/>
    <w:rsid w:val="00447625"/>
    <w:rsid w:val="00447F84"/>
    <w:rsid w:val="00452A47"/>
    <w:rsid w:val="00453824"/>
    <w:rsid w:val="00454335"/>
    <w:rsid w:val="0045445F"/>
    <w:rsid w:val="0045465B"/>
    <w:rsid w:val="00463E8C"/>
    <w:rsid w:val="0046455F"/>
    <w:rsid w:val="004667FB"/>
    <w:rsid w:val="004703A9"/>
    <w:rsid w:val="00472346"/>
    <w:rsid w:val="00472F64"/>
    <w:rsid w:val="00474ECA"/>
    <w:rsid w:val="00482707"/>
    <w:rsid w:val="004834C6"/>
    <w:rsid w:val="0049128B"/>
    <w:rsid w:val="004933F2"/>
    <w:rsid w:val="004963F7"/>
    <w:rsid w:val="00497900"/>
    <w:rsid w:val="004A0C42"/>
    <w:rsid w:val="004A1F78"/>
    <w:rsid w:val="004A3FF2"/>
    <w:rsid w:val="004B1920"/>
    <w:rsid w:val="004B2301"/>
    <w:rsid w:val="004B6314"/>
    <w:rsid w:val="004C097A"/>
    <w:rsid w:val="004C4CFB"/>
    <w:rsid w:val="004D51C9"/>
    <w:rsid w:val="004D533C"/>
    <w:rsid w:val="004D747D"/>
    <w:rsid w:val="004E3335"/>
    <w:rsid w:val="004E3826"/>
    <w:rsid w:val="004E3FA3"/>
    <w:rsid w:val="004E4332"/>
    <w:rsid w:val="004E4B72"/>
    <w:rsid w:val="004E70CC"/>
    <w:rsid w:val="004F3E48"/>
    <w:rsid w:val="004F5602"/>
    <w:rsid w:val="004F6064"/>
    <w:rsid w:val="004F61D9"/>
    <w:rsid w:val="004F6516"/>
    <w:rsid w:val="004F7FA2"/>
    <w:rsid w:val="005055AC"/>
    <w:rsid w:val="00506A53"/>
    <w:rsid w:val="005119FC"/>
    <w:rsid w:val="0051284E"/>
    <w:rsid w:val="00513F80"/>
    <w:rsid w:val="005147DF"/>
    <w:rsid w:val="005159A0"/>
    <w:rsid w:val="00516417"/>
    <w:rsid w:val="0051745A"/>
    <w:rsid w:val="00522FE9"/>
    <w:rsid w:val="00524633"/>
    <w:rsid w:val="00524CC2"/>
    <w:rsid w:val="00526076"/>
    <w:rsid w:val="005306ED"/>
    <w:rsid w:val="00531AFB"/>
    <w:rsid w:val="00532EE2"/>
    <w:rsid w:val="0053677F"/>
    <w:rsid w:val="00537962"/>
    <w:rsid w:val="00543F6A"/>
    <w:rsid w:val="005467A4"/>
    <w:rsid w:val="00546A7E"/>
    <w:rsid w:val="0055041D"/>
    <w:rsid w:val="005517CD"/>
    <w:rsid w:val="005547CC"/>
    <w:rsid w:val="00557AA7"/>
    <w:rsid w:val="00563AAC"/>
    <w:rsid w:val="00566082"/>
    <w:rsid w:val="0057147C"/>
    <w:rsid w:val="0057371A"/>
    <w:rsid w:val="00575631"/>
    <w:rsid w:val="005773AA"/>
    <w:rsid w:val="00577681"/>
    <w:rsid w:val="00581ABD"/>
    <w:rsid w:val="005846D3"/>
    <w:rsid w:val="005861B7"/>
    <w:rsid w:val="00591749"/>
    <w:rsid w:val="00593398"/>
    <w:rsid w:val="00593539"/>
    <w:rsid w:val="005A002B"/>
    <w:rsid w:val="005A0DC8"/>
    <w:rsid w:val="005A31C5"/>
    <w:rsid w:val="005A33E4"/>
    <w:rsid w:val="005B0F7C"/>
    <w:rsid w:val="005B3B33"/>
    <w:rsid w:val="005B4DB5"/>
    <w:rsid w:val="005B5450"/>
    <w:rsid w:val="005B69DD"/>
    <w:rsid w:val="005B7CCE"/>
    <w:rsid w:val="005C135D"/>
    <w:rsid w:val="005C2604"/>
    <w:rsid w:val="005C26BF"/>
    <w:rsid w:val="005C4774"/>
    <w:rsid w:val="005D0C07"/>
    <w:rsid w:val="005D2E87"/>
    <w:rsid w:val="005D3AED"/>
    <w:rsid w:val="005D50CE"/>
    <w:rsid w:val="005D51CF"/>
    <w:rsid w:val="005D6DB9"/>
    <w:rsid w:val="005D7892"/>
    <w:rsid w:val="005E2C75"/>
    <w:rsid w:val="005E2F7D"/>
    <w:rsid w:val="005E3AD8"/>
    <w:rsid w:val="005E6DAA"/>
    <w:rsid w:val="005E7573"/>
    <w:rsid w:val="005F00A1"/>
    <w:rsid w:val="005F057B"/>
    <w:rsid w:val="005F4C09"/>
    <w:rsid w:val="0060357A"/>
    <w:rsid w:val="006045A1"/>
    <w:rsid w:val="00606163"/>
    <w:rsid w:val="0061170B"/>
    <w:rsid w:val="00612075"/>
    <w:rsid w:val="006140F9"/>
    <w:rsid w:val="0061628D"/>
    <w:rsid w:val="00620069"/>
    <w:rsid w:val="006238CA"/>
    <w:rsid w:val="00633616"/>
    <w:rsid w:val="0064056E"/>
    <w:rsid w:val="00642C3B"/>
    <w:rsid w:val="00642FD3"/>
    <w:rsid w:val="00645874"/>
    <w:rsid w:val="006504D2"/>
    <w:rsid w:val="0065305D"/>
    <w:rsid w:val="006536A4"/>
    <w:rsid w:val="00654C27"/>
    <w:rsid w:val="00657B18"/>
    <w:rsid w:val="006613CF"/>
    <w:rsid w:val="00664213"/>
    <w:rsid w:val="00664DA5"/>
    <w:rsid w:val="00665A6B"/>
    <w:rsid w:val="006708D2"/>
    <w:rsid w:val="00670B53"/>
    <w:rsid w:val="0067178E"/>
    <w:rsid w:val="00674052"/>
    <w:rsid w:val="0067434D"/>
    <w:rsid w:val="00675BBE"/>
    <w:rsid w:val="006771D3"/>
    <w:rsid w:val="00680838"/>
    <w:rsid w:val="006811B8"/>
    <w:rsid w:val="00682270"/>
    <w:rsid w:val="00685611"/>
    <w:rsid w:val="0068681A"/>
    <w:rsid w:val="006902FE"/>
    <w:rsid w:val="006903FE"/>
    <w:rsid w:val="00693754"/>
    <w:rsid w:val="00694296"/>
    <w:rsid w:val="0069586D"/>
    <w:rsid w:val="00696138"/>
    <w:rsid w:val="00697143"/>
    <w:rsid w:val="0069721F"/>
    <w:rsid w:val="006A03ED"/>
    <w:rsid w:val="006A7508"/>
    <w:rsid w:val="006A7F90"/>
    <w:rsid w:val="006B0A83"/>
    <w:rsid w:val="006B14D0"/>
    <w:rsid w:val="006B1AB6"/>
    <w:rsid w:val="006B23C1"/>
    <w:rsid w:val="006B6B9D"/>
    <w:rsid w:val="006C02BB"/>
    <w:rsid w:val="006C305A"/>
    <w:rsid w:val="006C4114"/>
    <w:rsid w:val="006C4411"/>
    <w:rsid w:val="006C5889"/>
    <w:rsid w:val="006C60EB"/>
    <w:rsid w:val="006D1627"/>
    <w:rsid w:val="006D3DA1"/>
    <w:rsid w:val="006E0A3C"/>
    <w:rsid w:val="006E2DB8"/>
    <w:rsid w:val="006E47BD"/>
    <w:rsid w:val="006E4CAE"/>
    <w:rsid w:val="006E5887"/>
    <w:rsid w:val="006E6CD0"/>
    <w:rsid w:val="006F48F0"/>
    <w:rsid w:val="006F6716"/>
    <w:rsid w:val="006F7C57"/>
    <w:rsid w:val="007010CC"/>
    <w:rsid w:val="00714C51"/>
    <w:rsid w:val="00720272"/>
    <w:rsid w:val="007215F6"/>
    <w:rsid w:val="00721676"/>
    <w:rsid w:val="00724503"/>
    <w:rsid w:val="00724630"/>
    <w:rsid w:val="00724C3C"/>
    <w:rsid w:val="00730DCA"/>
    <w:rsid w:val="00732CA2"/>
    <w:rsid w:val="007339E0"/>
    <w:rsid w:val="00734477"/>
    <w:rsid w:val="00734F03"/>
    <w:rsid w:val="00735556"/>
    <w:rsid w:val="00737306"/>
    <w:rsid w:val="00737705"/>
    <w:rsid w:val="00741E2C"/>
    <w:rsid w:val="00743C1E"/>
    <w:rsid w:val="00762978"/>
    <w:rsid w:val="0076302A"/>
    <w:rsid w:val="00767A09"/>
    <w:rsid w:val="00770651"/>
    <w:rsid w:val="0077080A"/>
    <w:rsid w:val="0077252C"/>
    <w:rsid w:val="00776AAE"/>
    <w:rsid w:val="00777257"/>
    <w:rsid w:val="00777414"/>
    <w:rsid w:val="00781020"/>
    <w:rsid w:val="007820F4"/>
    <w:rsid w:val="00783364"/>
    <w:rsid w:val="00784A4B"/>
    <w:rsid w:val="00784F45"/>
    <w:rsid w:val="00793383"/>
    <w:rsid w:val="007967B2"/>
    <w:rsid w:val="007A698F"/>
    <w:rsid w:val="007B1D17"/>
    <w:rsid w:val="007B35AA"/>
    <w:rsid w:val="007B441D"/>
    <w:rsid w:val="007B607B"/>
    <w:rsid w:val="007C1FFB"/>
    <w:rsid w:val="007C23F7"/>
    <w:rsid w:val="007C2B97"/>
    <w:rsid w:val="007C5ECD"/>
    <w:rsid w:val="007C6351"/>
    <w:rsid w:val="007C6F13"/>
    <w:rsid w:val="007D3252"/>
    <w:rsid w:val="007D3318"/>
    <w:rsid w:val="007D3705"/>
    <w:rsid w:val="007D3A4B"/>
    <w:rsid w:val="007D5DF2"/>
    <w:rsid w:val="007E19CE"/>
    <w:rsid w:val="007E31D4"/>
    <w:rsid w:val="007E43DD"/>
    <w:rsid w:val="007E45D6"/>
    <w:rsid w:val="007E67F0"/>
    <w:rsid w:val="007F244C"/>
    <w:rsid w:val="007F6AD7"/>
    <w:rsid w:val="00800FA2"/>
    <w:rsid w:val="00801A89"/>
    <w:rsid w:val="00805C24"/>
    <w:rsid w:val="008064BF"/>
    <w:rsid w:val="00807E40"/>
    <w:rsid w:val="00815F8A"/>
    <w:rsid w:val="00816D5F"/>
    <w:rsid w:val="0082341A"/>
    <w:rsid w:val="008237E4"/>
    <w:rsid w:val="00823AF6"/>
    <w:rsid w:val="00823B6E"/>
    <w:rsid w:val="00825FF1"/>
    <w:rsid w:val="00827C2F"/>
    <w:rsid w:val="00830738"/>
    <w:rsid w:val="0083346F"/>
    <w:rsid w:val="00836E41"/>
    <w:rsid w:val="00840C60"/>
    <w:rsid w:val="00842743"/>
    <w:rsid w:val="00843B51"/>
    <w:rsid w:val="00846799"/>
    <w:rsid w:val="00850977"/>
    <w:rsid w:val="00852D73"/>
    <w:rsid w:val="008531F6"/>
    <w:rsid w:val="00855431"/>
    <w:rsid w:val="00857BFB"/>
    <w:rsid w:val="00860D4F"/>
    <w:rsid w:val="00861427"/>
    <w:rsid w:val="008614C8"/>
    <w:rsid w:val="00861C9D"/>
    <w:rsid w:val="008624D8"/>
    <w:rsid w:val="008628AD"/>
    <w:rsid w:val="00864456"/>
    <w:rsid w:val="00865A01"/>
    <w:rsid w:val="00867B8E"/>
    <w:rsid w:val="008738AE"/>
    <w:rsid w:val="008769D2"/>
    <w:rsid w:val="00880349"/>
    <w:rsid w:val="008804F1"/>
    <w:rsid w:val="0088125A"/>
    <w:rsid w:val="0088139E"/>
    <w:rsid w:val="008825CA"/>
    <w:rsid w:val="008842A0"/>
    <w:rsid w:val="00886CD5"/>
    <w:rsid w:val="00890ED2"/>
    <w:rsid w:val="00891127"/>
    <w:rsid w:val="00891CD5"/>
    <w:rsid w:val="008921A0"/>
    <w:rsid w:val="00893D71"/>
    <w:rsid w:val="00896508"/>
    <w:rsid w:val="00896C1F"/>
    <w:rsid w:val="008A08AD"/>
    <w:rsid w:val="008A4754"/>
    <w:rsid w:val="008A5DAC"/>
    <w:rsid w:val="008B1D81"/>
    <w:rsid w:val="008B3267"/>
    <w:rsid w:val="008B5474"/>
    <w:rsid w:val="008C0F58"/>
    <w:rsid w:val="008C43B7"/>
    <w:rsid w:val="008C6D36"/>
    <w:rsid w:val="008D0BCC"/>
    <w:rsid w:val="008D1930"/>
    <w:rsid w:val="008D2A19"/>
    <w:rsid w:val="008D3A2B"/>
    <w:rsid w:val="008D4DBC"/>
    <w:rsid w:val="008E2C89"/>
    <w:rsid w:val="008E55CE"/>
    <w:rsid w:val="008E75F1"/>
    <w:rsid w:val="008E7A75"/>
    <w:rsid w:val="008F39F0"/>
    <w:rsid w:val="008F4FE1"/>
    <w:rsid w:val="008F52B2"/>
    <w:rsid w:val="008F5407"/>
    <w:rsid w:val="008F6F0C"/>
    <w:rsid w:val="008F748E"/>
    <w:rsid w:val="00901C5E"/>
    <w:rsid w:val="00901CC2"/>
    <w:rsid w:val="00901CD1"/>
    <w:rsid w:val="009057C1"/>
    <w:rsid w:val="009076E9"/>
    <w:rsid w:val="00907D07"/>
    <w:rsid w:val="009106ED"/>
    <w:rsid w:val="00911AF8"/>
    <w:rsid w:val="00912BFE"/>
    <w:rsid w:val="009207FA"/>
    <w:rsid w:val="00925948"/>
    <w:rsid w:val="00925CA2"/>
    <w:rsid w:val="009268C8"/>
    <w:rsid w:val="00932D8F"/>
    <w:rsid w:val="009345E0"/>
    <w:rsid w:val="00935305"/>
    <w:rsid w:val="00935C78"/>
    <w:rsid w:val="00940693"/>
    <w:rsid w:val="0094076E"/>
    <w:rsid w:val="00940C9B"/>
    <w:rsid w:val="00946B46"/>
    <w:rsid w:val="00950E98"/>
    <w:rsid w:val="00951BEB"/>
    <w:rsid w:val="009557AC"/>
    <w:rsid w:val="00965D51"/>
    <w:rsid w:val="0096627F"/>
    <w:rsid w:val="00966284"/>
    <w:rsid w:val="00966BFB"/>
    <w:rsid w:val="00972CA0"/>
    <w:rsid w:val="00973F33"/>
    <w:rsid w:val="009772F5"/>
    <w:rsid w:val="0097735C"/>
    <w:rsid w:val="00977795"/>
    <w:rsid w:val="00980475"/>
    <w:rsid w:val="00980B28"/>
    <w:rsid w:val="009855BA"/>
    <w:rsid w:val="009A1A74"/>
    <w:rsid w:val="009A1A8A"/>
    <w:rsid w:val="009A28E4"/>
    <w:rsid w:val="009A4FBB"/>
    <w:rsid w:val="009A7E62"/>
    <w:rsid w:val="009B14E4"/>
    <w:rsid w:val="009B1FEB"/>
    <w:rsid w:val="009B39C4"/>
    <w:rsid w:val="009B58B5"/>
    <w:rsid w:val="009B622F"/>
    <w:rsid w:val="009B7F01"/>
    <w:rsid w:val="009C05FD"/>
    <w:rsid w:val="009C1BA3"/>
    <w:rsid w:val="009C319C"/>
    <w:rsid w:val="009C35CD"/>
    <w:rsid w:val="009C5A6D"/>
    <w:rsid w:val="009C665D"/>
    <w:rsid w:val="009D0155"/>
    <w:rsid w:val="009D1287"/>
    <w:rsid w:val="009D2AC7"/>
    <w:rsid w:val="009D62A7"/>
    <w:rsid w:val="009D699B"/>
    <w:rsid w:val="009E1BCA"/>
    <w:rsid w:val="009E20C4"/>
    <w:rsid w:val="009E353B"/>
    <w:rsid w:val="009E46F8"/>
    <w:rsid w:val="009E7C2A"/>
    <w:rsid w:val="009F0BE8"/>
    <w:rsid w:val="009F2266"/>
    <w:rsid w:val="009F2C9C"/>
    <w:rsid w:val="009F303E"/>
    <w:rsid w:val="009F4C55"/>
    <w:rsid w:val="00A02831"/>
    <w:rsid w:val="00A04FA3"/>
    <w:rsid w:val="00A1375C"/>
    <w:rsid w:val="00A137B5"/>
    <w:rsid w:val="00A16AF4"/>
    <w:rsid w:val="00A17D63"/>
    <w:rsid w:val="00A20FB1"/>
    <w:rsid w:val="00A22F08"/>
    <w:rsid w:val="00A255F3"/>
    <w:rsid w:val="00A32454"/>
    <w:rsid w:val="00A365ED"/>
    <w:rsid w:val="00A411B4"/>
    <w:rsid w:val="00A416A9"/>
    <w:rsid w:val="00A43249"/>
    <w:rsid w:val="00A438DD"/>
    <w:rsid w:val="00A43D5B"/>
    <w:rsid w:val="00A44C69"/>
    <w:rsid w:val="00A50F3C"/>
    <w:rsid w:val="00A512C3"/>
    <w:rsid w:val="00A513BC"/>
    <w:rsid w:val="00A56116"/>
    <w:rsid w:val="00A56C0E"/>
    <w:rsid w:val="00A56CB2"/>
    <w:rsid w:val="00A61698"/>
    <w:rsid w:val="00A62DB9"/>
    <w:rsid w:val="00A63951"/>
    <w:rsid w:val="00A673D8"/>
    <w:rsid w:val="00A67AB6"/>
    <w:rsid w:val="00A7082A"/>
    <w:rsid w:val="00A726DA"/>
    <w:rsid w:val="00A74056"/>
    <w:rsid w:val="00A74792"/>
    <w:rsid w:val="00A751BF"/>
    <w:rsid w:val="00A779FF"/>
    <w:rsid w:val="00A77D3E"/>
    <w:rsid w:val="00A80E72"/>
    <w:rsid w:val="00A81635"/>
    <w:rsid w:val="00A831C3"/>
    <w:rsid w:val="00A8381C"/>
    <w:rsid w:val="00A84DA9"/>
    <w:rsid w:val="00A96821"/>
    <w:rsid w:val="00AA00FC"/>
    <w:rsid w:val="00AA167E"/>
    <w:rsid w:val="00AA285A"/>
    <w:rsid w:val="00AA6AE7"/>
    <w:rsid w:val="00AB098B"/>
    <w:rsid w:val="00AB0D70"/>
    <w:rsid w:val="00AB1C1F"/>
    <w:rsid w:val="00AB1EDF"/>
    <w:rsid w:val="00AB30CB"/>
    <w:rsid w:val="00AB74FA"/>
    <w:rsid w:val="00AC2189"/>
    <w:rsid w:val="00AC311E"/>
    <w:rsid w:val="00AC6CC1"/>
    <w:rsid w:val="00AC7164"/>
    <w:rsid w:val="00AD1C69"/>
    <w:rsid w:val="00AD2E34"/>
    <w:rsid w:val="00AD4B22"/>
    <w:rsid w:val="00AD5A6B"/>
    <w:rsid w:val="00AD6B57"/>
    <w:rsid w:val="00AD7A2D"/>
    <w:rsid w:val="00AE0A12"/>
    <w:rsid w:val="00AE2CE9"/>
    <w:rsid w:val="00AE33BB"/>
    <w:rsid w:val="00AE3BE0"/>
    <w:rsid w:val="00AE3E68"/>
    <w:rsid w:val="00AF017A"/>
    <w:rsid w:val="00AF0894"/>
    <w:rsid w:val="00AF5CB1"/>
    <w:rsid w:val="00B012FD"/>
    <w:rsid w:val="00B06FE9"/>
    <w:rsid w:val="00B0703F"/>
    <w:rsid w:val="00B070BD"/>
    <w:rsid w:val="00B10797"/>
    <w:rsid w:val="00B1665F"/>
    <w:rsid w:val="00B16D33"/>
    <w:rsid w:val="00B26DD2"/>
    <w:rsid w:val="00B319EF"/>
    <w:rsid w:val="00B322D7"/>
    <w:rsid w:val="00B32678"/>
    <w:rsid w:val="00B33C69"/>
    <w:rsid w:val="00B37A74"/>
    <w:rsid w:val="00B43151"/>
    <w:rsid w:val="00B44505"/>
    <w:rsid w:val="00B459C4"/>
    <w:rsid w:val="00B45D14"/>
    <w:rsid w:val="00B504CD"/>
    <w:rsid w:val="00B50975"/>
    <w:rsid w:val="00B51A6C"/>
    <w:rsid w:val="00B53569"/>
    <w:rsid w:val="00B5584E"/>
    <w:rsid w:val="00B61B1E"/>
    <w:rsid w:val="00B634E7"/>
    <w:rsid w:val="00B63A3A"/>
    <w:rsid w:val="00B6708A"/>
    <w:rsid w:val="00B67BE7"/>
    <w:rsid w:val="00B70BFE"/>
    <w:rsid w:val="00B714C1"/>
    <w:rsid w:val="00B73CB4"/>
    <w:rsid w:val="00B80AD7"/>
    <w:rsid w:val="00B820F3"/>
    <w:rsid w:val="00B84D9A"/>
    <w:rsid w:val="00B85491"/>
    <w:rsid w:val="00B90D2D"/>
    <w:rsid w:val="00B91A9B"/>
    <w:rsid w:val="00B93225"/>
    <w:rsid w:val="00B96A13"/>
    <w:rsid w:val="00B979E7"/>
    <w:rsid w:val="00BA0D8B"/>
    <w:rsid w:val="00BA0EFD"/>
    <w:rsid w:val="00BA0FEB"/>
    <w:rsid w:val="00BA5C5B"/>
    <w:rsid w:val="00BA5EE3"/>
    <w:rsid w:val="00BB002F"/>
    <w:rsid w:val="00BB1741"/>
    <w:rsid w:val="00BB1CFD"/>
    <w:rsid w:val="00BB325D"/>
    <w:rsid w:val="00BB5B7B"/>
    <w:rsid w:val="00BC0130"/>
    <w:rsid w:val="00BC3D03"/>
    <w:rsid w:val="00BC46DB"/>
    <w:rsid w:val="00BC4AF3"/>
    <w:rsid w:val="00BD1681"/>
    <w:rsid w:val="00BD7CCD"/>
    <w:rsid w:val="00BE1E63"/>
    <w:rsid w:val="00BE26F5"/>
    <w:rsid w:val="00BF0AA5"/>
    <w:rsid w:val="00BF1A8E"/>
    <w:rsid w:val="00BF2239"/>
    <w:rsid w:val="00BF2808"/>
    <w:rsid w:val="00BF298F"/>
    <w:rsid w:val="00BF2E6B"/>
    <w:rsid w:val="00BF4C2B"/>
    <w:rsid w:val="00BF61CC"/>
    <w:rsid w:val="00C00413"/>
    <w:rsid w:val="00C042E5"/>
    <w:rsid w:val="00C04369"/>
    <w:rsid w:val="00C10E6D"/>
    <w:rsid w:val="00C11395"/>
    <w:rsid w:val="00C115A0"/>
    <w:rsid w:val="00C1259A"/>
    <w:rsid w:val="00C25615"/>
    <w:rsid w:val="00C263EA"/>
    <w:rsid w:val="00C3286D"/>
    <w:rsid w:val="00C3530E"/>
    <w:rsid w:val="00C41096"/>
    <w:rsid w:val="00C42487"/>
    <w:rsid w:val="00C47892"/>
    <w:rsid w:val="00C50C92"/>
    <w:rsid w:val="00C55F74"/>
    <w:rsid w:val="00C56036"/>
    <w:rsid w:val="00C5720A"/>
    <w:rsid w:val="00C654DC"/>
    <w:rsid w:val="00C65C02"/>
    <w:rsid w:val="00C67869"/>
    <w:rsid w:val="00C70435"/>
    <w:rsid w:val="00C74EF2"/>
    <w:rsid w:val="00C755CE"/>
    <w:rsid w:val="00C76FCA"/>
    <w:rsid w:val="00C816F7"/>
    <w:rsid w:val="00C855C3"/>
    <w:rsid w:val="00C86370"/>
    <w:rsid w:val="00C865F1"/>
    <w:rsid w:val="00C93B2A"/>
    <w:rsid w:val="00C9659A"/>
    <w:rsid w:val="00C968FF"/>
    <w:rsid w:val="00C9791A"/>
    <w:rsid w:val="00CA10AA"/>
    <w:rsid w:val="00CA2C22"/>
    <w:rsid w:val="00CA461E"/>
    <w:rsid w:val="00CB0065"/>
    <w:rsid w:val="00CB107A"/>
    <w:rsid w:val="00CB57C2"/>
    <w:rsid w:val="00CC27F2"/>
    <w:rsid w:val="00CC3972"/>
    <w:rsid w:val="00CC6380"/>
    <w:rsid w:val="00CD1682"/>
    <w:rsid w:val="00CD19DC"/>
    <w:rsid w:val="00CD2D84"/>
    <w:rsid w:val="00CD4860"/>
    <w:rsid w:val="00CD5DD6"/>
    <w:rsid w:val="00CD6054"/>
    <w:rsid w:val="00CD72BD"/>
    <w:rsid w:val="00CE0720"/>
    <w:rsid w:val="00CE3BBA"/>
    <w:rsid w:val="00CE3F7A"/>
    <w:rsid w:val="00CF0399"/>
    <w:rsid w:val="00CF0421"/>
    <w:rsid w:val="00CF04F8"/>
    <w:rsid w:val="00CF21C5"/>
    <w:rsid w:val="00CF26C3"/>
    <w:rsid w:val="00CF570C"/>
    <w:rsid w:val="00D00FCC"/>
    <w:rsid w:val="00D040BC"/>
    <w:rsid w:val="00D062CA"/>
    <w:rsid w:val="00D07A80"/>
    <w:rsid w:val="00D10C8F"/>
    <w:rsid w:val="00D14477"/>
    <w:rsid w:val="00D153F4"/>
    <w:rsid w:val="00D17108"/>
    <w:rsid w:val="00D202CC"/>
    <w:rsid w:val="00D20D63"/>
    <w:rsid w:val="00D22F5A"/>
    <w:rsid w:val="00D255AE"/>
    <w:rsid w:val="00D266FE"/>
    <w:rsid w:val="00D2773C"/>
    <w:rsid w:val="00D311B6"/>
    <w:rsid w:val="00D32C0B"/>
    <w:rsid w:val="00D33DA6"/>
    <w:rsid w:val="00D369C6"/>
    <w:rsid w:val="00D41259"/>
    <w:rsid w:val="00D46AED"/>
    <w:rsid w:val="00D46EE9"/>
    <w:rsid w:val="00D51901"/>
    <w:rsid w:val="00D51EE3"/>
    <w:rsid w:val="00D53AB5"/>
    <w:rsid w:val="00D568C6"/>
    <w:rsid w:val="00D57029"/>
    <w:rsid w:val="00D61697"/>
    <w:rsid w:val="00D62054"/>
    <w:rsid w:val="00D63E2F"/>
    <w:rsid w:val="00D63FE7"/>
    <w:rsid w:val="00D64615"/>
    <w:rsid w:val="00D64C56"/>
    <w:rsid w:val="00D64F53"/>
    <w:rsid w:val="00D650B4"/>
    <w:rsid w:val="00D65523"/>
    <w:rsid w:val="00D728E4"/>
    <w:rsid w:val="00D762F1"/>
    <w:rsid w:val="00D7774B"/>
    <w:rsid w:val="00D77F3F"/>
    <w:rsid w:val="00D83731"/>
    <w:rsid w:val="00D87C4C"/>
    <w:rsid w:val="00D933CB"/>
    <w:rsid w:val="00D93BE2"/>
    <w:rsid w:val="00D93C4D"/>
    <w:rsid w:val="00D949F9"/>
    <w:rsid w:val="00DA0DF8"/>
    <w:rsid w:val="00DA1455"/>
    <w:rsid w:val="00DA421E"/>
    <w:rsid w:val="00DB1831"/>
    <w:rsid w:val="00DB1A4A"/>
    <w:rsid w:val="00DB31CC"/>
    <w:rsid w:val="00DB35F7"/>
    <w:rsid w:val="00DB38FB"/>
    <w:rsid w:val="00DB3F2E"/>
    <w:rsid w:val="00DC2514"/>
    <w:rsid w:val="00DC497E"/>
    <w:rsid w:val="00DC550B"/>
    <w:rsid w:val="00DC6359"/>
    <w:rsid w:val="00DD1F76"/>
    <w:rsid w:val="00DD26D0"/>
    <w:rsid w:val="00DD372C"/>
    <w:rsid w:val="00DD376F"/>
    <w:rsid w:val="00DD7005"/>
    <w:rsid w:val="00DE292F"/>
    <w:rsid w:val="00DE350A"/>
    <w:rsid w:val="00DE3F60"/>
    <w:rsid w:val="00DE4351"/>
    <w:rsid w:val="00DE4ECA"/>
    <w:rsid w:val="00DF7D31"/>
    <w:rsid w:val="00E061E2"/>
    <w:rsid w:val="00E067BB"/>
    <w:rsid w:val="00E12DCF"/>
    <w:rsid w:val="00E13605"/>
    <w:rsid w:val="00E13CB4"/>
    <w:rsid w:val="00E14291"/>
    <w:rsid w:val="00E157F3"/>
    <w:rsid w:val="00E22897"/>
    <w:rsid w:val="00E23032"/>
    <w:rsid w:val="00E23F67"/>
    <w:rsid w:val="00E2497D"/>
    <w:rsid w:val="00E24C15"/>
    <w:rsid w:val="00E25AFB"/>
    <w:rsid w:val="00E26B27"/>
    <w:rsid w:val="00E271D5"/>
    <w:rsid w:val="00E3024E"/>
    <w:rsid w:val="00E30AA3"/>
    <w:rsid w:val="00E311C1"/>
    <w:rsid w:val="00E3160A"/>
    <w:rsid w:val="00E337D0"/>
    <w:rsid w:val="00E3554A"/>
    <w:rsid w:val="00E37643"/>
    <w:rsid w:val="00E46ABE"/>
    <w:rsid w:val="00E50F54"/>
    <w:rsid w:val="00E52D21"/>
    <w:rsid w:val="00E53D94"/>
    <w:rsid w:val="00E55C87"/>
    <w:rsid w:val="00E5662F"/>
    <w:rsid w:val="00E571DF"/>
    <w:rsid w:val="00E63004"/>
    <w:rsid w:val="00E6466B"/>
    <w:rsid w:val="00E6501F"/>
    <w:rsid w:val="00E6669D"/>
    <w:rsid w:val="00E66E7A"/>
    <w:rsid w:val="00E66EF2"/>
    <w:rsid w:val="00E6738A"/>
    <w:rsid w:val="00E70404"/>
    <w:rsid w:val="00E71E6B"/>
    <w:rsid w:val="00E73FED"/>
    <w:rsid w:val="00E81F13"/>
    <w:rsid w:val="00E84EB9"/>
    <w:rsid w:val="00E85ACB"/>
    <w:rsid w:val="00E85EAA"/>
    <w:rsid w:val="00E9030F"/>
    <w:rsid w:val="00E9158B"/>
    <w:rsid w:val="00E91D23"/>
    <w:rsid w:val="00E92092"/>
    <w:rsid w:val="00E92A70"/>
    <w:rsid w:val="00E9392D"/>
    <w:rsid w:val="00EA0B27"/>
    <w:rsid w:val="00EA1EF1"/>
    <w:rsid w:val="00EA2004"/>
    <w:rsid w:val="00EA5F66"/>
    <w:rsid w:val="00EB016B"/>
    <w:rsid w:val="00EB4BB3"/>
    <w:rsid w:val="00EB6277"/>
    <w:rsid w:val="00EB6443"/>
    <w:rsid w:val="00EB76C3"/>
    <w:rsid w:val="00EC1176"/>
    <w:rsid w:val="00EC1A27"/>
    <w:rsid w:val="00EC7E49"/>
    <w:rsid w:val="00ED0E59"/>
    <w:rsid w:val="00ED15AC"/>
    <w:rsid w:val="00ED751A"/>
    <w:rsid w:val="00EE1A61"/>
    <w:rsid w:val="00EE207A"/>
    <w:rsid w:val="00EE42F7"/>
    <w:rsid w:val="00EE48E1"/>
    <w:rsid w:val="00EF02FD"/>
    <w:rsid w:val="00EF0B1D"/>
    <w:rsid w:val="00EF2379"/>
    <w:rsid w:val="00EF3535"/>
    <w:rsid w:val="00EF3564"/>
    <w:rsid w:val="00EF3AFC"/>
    <w:rsid w:val="00EF3B2F"/>
    <w:rsid w:val="00EF4971"/>
    <w:rsid w:val="00F00986"/>
    <w:rsid w:val="00F00AA3"/>
    <w:rsid w:val="00F05449"/>
    <w:rsid w:val="00F10B9F"/>
    <w:rsid w:val="00F11EC3"/>
    <w:rsid w:val="00F11F28"/>
    <w:rsid w:val="00F1702A"/>
    <w:rsid w:val="00F20F90"/>
    <w:rsid w:val="00F303E8"/>
    <w:rsid w:val="00F333EF"/>
    <w:rsid w:val="00F340ED"/>
    <w:rsid w:val="00F374A8"/>
    <w:rsid w:val="00F37E5A"/>
    <w:rsid w:val="00F40BAB"/>
    <w:rsid w:val="00F40C27"/>
    <w:rsid w:val="00F41ED6"/>
    <w:rsid w:val="00F425EE"/>
    <w:rsid w:val="00F427F2"/>
    <w:rsid w:val="00F466CC"/>
    <w:rsid w:val="00F4716C"/>
    <w:rsid w:val="00F51A51"/>
    <w:rsid w:val="00F54586"/>
    <w:rsid w:val="00F54807"/>
    <w:rsid w:val="00F54B81"/>
    <w:rsid w:val="00F55DD3"/>
    <w:rsid w:val="00F5606A"/>
    <w:rsid w:val="00F65A58"/>
    <w:rsid w:val="00F65FB2"/>
    <w:rsid w:val="00F6671E"/>
    <w:rsid w:val="00F70F4F"/>
    <w:rsid w:val="00F75705"/>
    <w:rsid w:val="00F83A1F"/>
    <w:rsid w:val="00F857BB"/>
    <w:rsid w:val="00F918ED"/>
    <w:rsid w:val="00F93527"/>
    <w:rsid w:val="00F939BB"/>
    <w:rsid w:val="00F93AA5"/>
    <w:rsid w:val="00FA0720"/>
    <w:rsid w:val="00FA4EFD"/>
    <w:rsid w:val="00FA61CE"/>
    <w:rsid w:val="00FB09AA"/>
    <w:rsid w:val="00FB2056"/>
    <w:rsid w:val="00FC184C"/>
    <w:rsid w:val="00FC2390"/>
    <w:rsid w:val="00FC2F93"/>
    <w:rsid w:val="00FC361B"/>
    <w:rsid w:val="00FC3F4C"/>
    <w:rsid w:val="00FC46D0"/>
    <w:rsid w:val="00FC48A6"/>
    <w:rsid w:val="00FC6847"/>
    <w:rsid w:val="00FC6FA6"/>
    <w:rsid w:val="00FD0368"/>
    <w:rsid w:val="00FD1EBA"/>
    <w:rsid w:val="00FD2CB3"/>
    <w:rsid w:val="00FD36C4"/>
    <w:rsid w:val="00FD3D13"/>
    <w:rsid w:val="00FD489D"/>
    <w:rsid w:val="00FD5ECB"/>
    <w:rsid w:val="00FE16EE"/>
    <w:rsid w:val="00FE186E"/>
    <w:rsid w:val="00FE2B4E"/>
    <w:rsid w:val="00FE431E"/>
    <w:rsid w:val="00FE4D7F"/>
    <w:rsid w:val="00FE5AB8"/>
    <w:rsid w:val="00FE7F35"/>
    <w:rsid w:val="00FF1925"/>
    <w:rsid w:val="00FF40F6"/>
    <w:rsid w:val="00FF71A5"/>
    <w:rsid w:val="00FF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B53258"/>
  <w15:chartTrackingRefBased/>
  <w15:docId w15:val="{1D71B956-8766-4068-B909-9E584AD2E2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A07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366057"/>
    <w:pPr>
      <w:tabs>
        <w:tab w:val="right" w:pos="0"/>
      </w:tabs>
      <w:bidi/>
      <w:spacing w:after="0" w:line="240" w:lineRule="auto"/>
    </w:pPr>
    <w:rPr>
      <w:rFonts w:ascii="Times New Roman" w:hAnsi="Times New Roman" w:cs="Times New Roman"/>
      <w:b/>
      <w:bCs/>
      <w:sz w:val="24"/>
      <w:szCs w:val="24"/>
      <w:lang w:bidi="ar-DZ"/>
    </w:rPr>
  </w:style>
  <w:style w:type="character" w:customStyle="1" w:styleId="MTDisplayEquationCar">
    <w:name w:val="MTDisplayEquation Car"/>
    <w:link w:val="MTDisplayEquation"/>
    <w:rsid w:val="00366057"/>
    <w:rPr>
      <w:rFonts w:ascii="Times New Roman" w:hAnsi="Times New Roman" w:cs="Times New Roman"/>
      <w:b/>
      <w:bCs/>
      <w:sz w:val="24"/>
      <w:szCs w:val="24"/>
      <w:lang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A318C"/>
    <w:rPr>
      <w:rFonts w:ascii="Tahoma" w:hAnsi="Tahoma" w:cs="Tahoma"/>
      <w:sz w:val="16"/>
      <w:szCs w:val="16"/>
    </w:rPr>
  </w:style>
  <w:style w:type="character" w:styleId="Textedelespacerserv">
    <w:name w:val="Placeholder Text"/>
    <w:uiPriority w:val="99"/>
    <w:semiHidden/>
    <w:rsid w:val="009A7E62"/>
    <w:rPr>
      <w:color w:val="808080"/>
    </w:rPr>
  </w:style>
  <w:style w:type="character" w:styleId="Lienhypertexte">
    <w:name w:val="Hyperlink"/>
    <w:uiPriority w:val="99"/>
    <w:semiHidden/>
    <w:unhideWhenUsed/>
    <w:rsid w:val="008769D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923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51A23B7-FC1F-438D-A2A7-D7F3AC5DA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8</Words>
  <Characters>1918</Characters>
  <Application>Microsoft Office Word</Application>
  <DocSecurity>0</DocSecurity>
  <Lines>15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2262</CharactersWithSpaces>
  <SharedDoc>false</SharedDoc>
  <HLinks>
    <vt:vector size="6" baseType="variant">
      <vt:variant>
        <vt:i4>2818090</vt:i4>
      </vt:variant>
      <vt:variant>
        <vt:i4>32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hocine</cp:lastModifiedBy>
  <cp:revision>3</cp:revision>
  <dcterms:created xsi:type="dcterms:W3CDTF">2019-06-17T23:28:00Z</dcterms:created>
  <dcterms:modified xsi:type="dcterms:W3CDTF">2019-06-17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